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62" r:id="rId2"/>
    <p:sldId id="261" r:id="rId3"/>
    <p:sldId id="264" r:id="rId4"/>
    <p:sldId id="265" r:id="rId5"/>
    <p:sldId id="266" r:id="rId6"/>
    <p:sldId id="270" r:id="rId7"/>
    <p:sldId id="267" r:id="rId8"/>
    <p:sldId id="268" r:id="rId9"/>
    <p:sldId id="269" r:id="rId10"/>
    <p:sldId id="271" r:id="rId11"/>
    <p:sldId id="27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 showGuides="1">
      <p:cViewPr varScale="1">
        <p:scale>
          <a:sx n="83" d="100"/>
          <a:sy n="83" d="100"/>
        </p:scale>
        <p:origin x="614" y="67"/>
      </p:cViewPr>
      <p:guideLst>
        <p:guide orient="horz" pos="213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4A61A0-DFC7-4079-AB3F-E7315C006873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631D79-994D-4170-88A6-2F0FD4081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718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8170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3788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2611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76588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7847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90439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7012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666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92656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5018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E49F73-B6BC-44C7-BB34-38D2ACF2B1CF}" type="slidenum">
              <a:rPr kumimoji="0" lang="ru-RU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733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3842C-2624-49A9-BABF-78127BE229FC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520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175EB-4169-4546-BC0F-93F4C5B8BB48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108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A913B-C5F2-40C9-AFCC-A3DC0F518983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126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98740-8EC5-460C-AD3F-CD3F8D15E57F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75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2EBE5-E59B-4694-9E09-AB0A237A0B95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395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11747-8101-4B18-B1B9-E2292AD2AD3C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568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9E2A8-3CCF-4E52-88A7-CE7AA7C21FF9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670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8BAE1-7BA3-4802-871E-02316CC0679E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713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03295-1340-4883-8774-91A56A2799F8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105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A6BEA-1B70-42FF-A759-3CD93DA6B517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306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9DA8A-C4F0-407E-8A00-21B1A58AD654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174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4000">
              <a:schemeClr val="bg2">
                <a:tint val="80000"/>
                <a:satMod val="400000"/>
              </a:schemeClr>
            </a:gs>
            <a:gs pos="100000">
              <a:schemeClr val="bg1">
                <a:lumMod val="95000"/>
              </a:schemeClr>
            </a:gs>
            <a:gs pos="99500">
              <a:srgbClr val="E1E1DC"/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5E87F-3439-4AD0-AB15-071580C9A241}" type="datetime1">
              <a:rPr lang="ru-RU" smtClean="0">
                <a:solidFill>
                  <a:srgbClr val="04617B">
                    <a:shade val="90000"/>
                  </a:srgbClr>
                </a:solidFill>
              </a:rPr>
              <a:t>09.02.2021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ru-RU" dirty="0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76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gif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19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F03E240-0444-4957-A735-295290FEBA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9900" y="3416047"/>
            <a:ext cx="12112100" cy="146193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oris G. ALIYEV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ltendorfer Str. 28, 09113, Chemnitz, Germany</a:t>
            </a:r>
            <a:endParaRPr kumimoji="0" lang="en-US" sz="800" b="0" i="1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-mail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galiyev@mail.ru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rk Matter, Dark Energy and Something Else in 5D Theory </a:t>
            </a:r>
            <a:endParaRPr kumimoji="0" lang="ru-RU" sz="2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01402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1955E74-827A-48FD-ADFD-F7719972030B}"/>
              </a:ext>
            </a:extLst>
          </p:cNvPr>
          <p:cNvSpPr txBox="1"/>
          <p:nvPr/>
        </p:nvSpPr>
        <p:spPr>
          <a:xfrm>
            <a:off x="474188" y="1316829"/>
            <a:ext cx="2121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1FFEB0B-D701-4953-B492-D44C2CF8BB55}"/>
              </a:ext>
            </a:extLst>
          </p:cNvPr>
          <p:cNvSpPr txBox="1"/>
          <p:nvPr/>
        </p:nvSpPr>
        <p:spPr>
          <a:xfrm>
            <a:off x="511132" y="1840049"/>
            <a:ext cx="1120668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6075" lvl="0" indent="-346075" algn="just">
              <a:buFont typeface="Wingdings" pitchFamily="2" charset="2"/>
              <a:buChar char="q"/>
              <a:defRPr/>
            </a:pP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one goes beyond the 5D optics, certain new and very non-trivial properties of the matter and 4D Universe may come into being. Specifically, a new concept of the rest mass may be obtained. </a:t>
            </a:r>
          </a:p>
          <a:p>
            <a:pPr marL="346075" lvl="0" indent="-346075" algn="just">
              <a:buFont typeface="Wingdings" pitchFamily="2" charset="2"/>
              <a:buChar char="q"/>
              <a:defRPr/>
            </a:pP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implementation of the monad method to the (4+1) splitting of the 5D Ricci identities makes it possible to understand how the Riemannian structure of the World affects its physical properties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96875" lvl="0" indent="-396875" algn="just">
              <a:buFont typeface="Wingdings" pitchFamily="2" charset="2"/>
              <a:buChar char="q"/>
              <a:defRPr/>
            </a:pP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t permits one to approach closer to the understanding of the magnetic monopole problem and the origins of the Maxwell equations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96875" lvl="0" indent="-396875" algn="just">
              <a:buFont typeface="Wingdings" pitchFamily="2" charset="2"/>
              <a:buChar char="q"/>
              <a:defRPr/>
            </a:pP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obtained results also provide new insight into the mechanism of the expansion of the 4D Universe and its acceleration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740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pic>
        <p:nvPicPr>
          <p:cNvPr id="12" name="Picture 10" descr="j0336887">
            <a:extLst>
              <a:ext uri="{FF2B5EF4-FFF2-40B4-BE49-F238E27FC236}">
                <a16:creationId xmlns:a16="http://schemas.microsoft.com/office/drawing/2014/main" id="{F7B1C69D-8592-47E8-BB54-768B90BC29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9928" y="4941168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DD49956-E4C1-40E9-A0C6-1D1522BEE708}"/>
              </a:ext>
            </a:extLst>
          </p:cNvPr>
          <p:cNvSpPr txBox="1"/>
          <p:nvPr/>
        </p:nvSpPr>
        <p:spPr>
          <a:xfrm>
            <a:off x="1229048" y="2258288"/>
            <a:ext cx="9651745" cy="73866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90000" dir="5400000" sy="-100000" algn="bl" rotWithShape="0"/>
          </a:effectLst>
          <a:scene3d>
            <a:camera prst="isometricLeftDown"/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4200" b="1" dirty="0">
                <a:solidFill>
                  <a:srgbClr val="4F81BD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Thank you very much for your attention!</a:t>
            </a:r>
            <a:endParaRPr lang="ru-RU" sz="4200" b="1" dirty="0">
              <a:solidFill>
                <a:srgbClr val="4F81BD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88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62B19A7-414D-452C-996D-15F47E7F682A}"/>
              </a:ext>
            </a:extLst>
          </p:cNvPr>
          <p:cNvSpPr txBox="1"/>
          <p:nvPr/>
        </p:nvSpPr>
        <p:spPr>
          <a:xfrm>
            <a:off x="1942768" y="100279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utli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189E44-3C4E-4750-95D1-0AA30C630CA5}"/>
              </a:ext>
            </a:extLst>
          </p:cNvPr>
          <p:cNvSpPr txBox="1"/>
          <p:nvPr/>
        </p:nvSpPr>
        <p:spPr>
          <a:xfrm>
            <a:off x="1979712" y="1526016"/>
            <a:ext cx="8688289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roduction.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onad and dyad method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D Geodetic Equations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4+1) and (3+1+1) reductions of the 5D Geodetic Equations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tegral of the x</a:t>
            </a:r>
            <a:r>
              <a:rPr kumimoji="0" lang="en-US" sz="2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ojected 5D Geodetic Equations a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new concept of the rest mass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V</a:t>
            </a:r>
            <a:r>
              <a:rPr kumimoji="0" lang="en-US" sz="2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rojected 5D Geodetic Equations. 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D Lorentz and </a:t>
            </a: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rance-Dick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orces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ew rest mass concept and related matters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5D Ricci identities and their physical consequences </a:t>
            </a:r>
          </a:p>
          <a:p>
            <a:pPr marL="0" marR="0" lvl="0" indent="361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onclusions</a:t>
            </a:r>
          </a:p>
        </p:txBody>
      </p:sp>
      <p:sp>
        <p:nvSpPr>
          <p:cNvPr id="10" name="Полилиния: фигура 9">
            <a:extLst>
              <a:ext uri="{FF2B5EF4-FFF2-40B4-BE49-F238E27FC236}">
                <a16:creationId xmlns:a16="http://schemas.microsoft.com/office/drawing/2014/main" id="{54E0293B-17B0-49C2-96C1-DF02169C9C05}"/>
              </a:ext>
            </a:extLst>
          </p:cNvPr>
          <p:cNvSpPr/>
          <p:nvPr/>
        </p:nvSpPr>
        <p:spPr>
          <a:xfrm>
            <a:off x="-701336" y="2192784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88201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8F14817-1136-484B-8EDA-4EF984BB4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71859"/>
              </p:ext>
            </p:extLst>
          </p:nvPr>
        </p:nvGraphicFramePr>
        <p:xfrm>
          <a:off x="609596" y="1768173"/>
          <a:ext cx="381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419040" progId="Equation.DSMT4">
                  <p:embed/>
                </p:oleObj>
              </mc:Choice>
              <mc:Fallback>
                <p:oleObj name="Equation" r:id="rId5" imgW="3809880" imgH="419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8F14817-1136-484B-8EDA-4EF984BB4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6" y="1768173"/>
                        <a:ext cx="3810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906B0A1-0040-44F0-B2F5-3F17E9659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647677"/>
              </p:ext>
            </p:extLst>
          </p:nvPr>
        </p:nvGraphicFramePr>
        <p:xfrm>
          <a:off x="4691063" y="1766888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906B0A1-0040-44F0-B2F5-3F17E9659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1063" y="1766888"/>
                        <a:ext cx="231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B49357A-0D52-4939-8CB5-1A393D6C9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54170"/>
              </p:ext>
            </p:extLst>
          </p:nvPr>
        </p:nvGraphicFramePr>
        <p:xfrm>
          <a:off x="7505700" y="1743075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444240" progId="Equation.DSMT4">
                  <p:embed/>
                </p:oleObj>
              </mc:Choice>
              <mc:Fallback>
                <p:oleObj name="Equation" r:id="rId9" imgW="153648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B49357A-0D52-4939-8CB5-1A393D6C9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5700" y="1743075"/>
                        <a:ext cx="1536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0C9B923-A142-4744-A6C9-85E5DC579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82561"/>
              </p:ext>
            </p:extLst>
          </p:nvPr>
        </p:nvGraphicFramePr>
        <p:xfrm>
          <a:off x="585636" y="2897188"/>
          <a:ext cx="646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64160" imgH="393480" progId="Equation.DSMT4">
                  <p:embed/>
                </p:oleObj>
              </mc:Choice>
              <mc:Fallback>
                <p:oleObj name="Equation" r:id="rId11" imgW="646416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0C9B923-A142-4744-A6C9-85E5DC579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636" y="2897188"/>
                        <a:ext cx="646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4AEF3B6-F73E-483F-9B9C-2BB7537A3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95760"/>
              </p:ext>
            </p:extLst>
          </p:nvPr>
        </p:nvGraphicFramePr>
        <p:xfrm>
          <a:off x="7669061" y="2871788"/>
          <a:ext cx="273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30240" imgH="444240" progId="Equation.DSMT4">
                  <p:embed/>
                </p:oleObj>
              </mc:Choice>
              <mc:Fallback>
                <p:oleObj name="Equation" r:id="rId13" imgW="2730240" imgH="4442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34AEF3B6-F73E-483F-9B9C-2BB7537A30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9061" y="2871788"/>
                        <a:ext cx="273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795088B6-CE7D-4F56-BBE8-3387DCE7B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87638"/>
              </p:ext>
            </p:extLst>
          </p:nvPr>
        </p:nvGraphicFramePr>
        <p:xfrm>
          <a:off x="609596" y="3365422"/>
          <a:ext cx="7150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49960" imgH="825480" progId="Equation.DSMT4">
                  <p:embed/>
                </p:oleObj>
              </mc:Choice>
              <mc:Fallback>
                <p:oleObj name="Equation" r:id="rId15" imgW="7149960" imgH="825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795088B6-CE7D-4F56-BBE8-3387DCE7BC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596" y="3365422"/>
                        <a:ext cx="7150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C42692F-4821-4238-B86C-5DEAFE19E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5947"/>
              </p:ext>
            </p:extLst>
          </p:nvPr>
        </p:nvGraphicFramePr>
        <p:xfrm>
          <a:off x="609596" y="4809470"/>
          <a:ext cx="773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34240" imgH="482400" progId="Equation.DSMT4">
                  <p:embed/>
                </p:oleObj>
              </mc:Choice>
              <mc:Fallback>
                <p:oleObj name="Equation" r:id="rId17" imgW="7734240" imgH="4824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C42692F-4821-4238-B86C-5DEAFE19E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596" y="4809470"/>
                        <a:ext cx="773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A1257F0-75B6-455E-A100-06A7A39E1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81531"/>
              </p:ext>
            </p:extLst>
          </p:nvPr>
        </p:nvGraphicFramePr>
        <p:xfrm>
          <a:off x="609596" y="5290404"/>
          <a:ext cx="866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61240" imgH="787320" progId="Equation.DSMT4">
                  <p:embed/>
                </p:oleObj>
              </mc:Choice>
              <mc:Fallback>
                <p:oleObj name="Equation" r:id="rId19" imgW="8661240" imgH="787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8A1257F0-75B6-455E-A100-06A7A39E1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596" y="5290404"/>
                        <a:ext cx="8661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857FDDB5-DCA8-4905-8CC2-C04C93F49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63733"/>
              </p:ext>
            </p:extLst>
          </p:nvPr>
        </p:nvGraphicFramePr>
        <p:xfrm>
          <a:off x="609596" y="867933"/>
          <a:ext cx="384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48040" imgH="787320" progId="Equation.DSMT4">
                  <p:embed/>
                </p:oleObj>
              </mc:Choice>
              <mc:Fallback>
                <p:oleObj name="Equation" r:id="rId21" imgW="3848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596" y="867933"/>
                        <a:ext cx="3848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A622FB27-D206-4B39-8496-E3A497A1A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8899"/>
              </p:ext>
            </p:extLst>
          </p:nvPr>
        </p:nvGraphicFramePr>
        <p:xfrm>
          <a:off x="609596" y="2409281"/>
          <a:ext cx="328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88960" imgH="368280" progId="Equation.DSMT4">
                  <p:embed/>
                </p:oleObj>
              </mc:Choice>
              <mc:Fallback>
                <p:oleObj name="Equation" r:id="rId23" imgW="3288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596" y="2409281"/>
                        <a:ext cx="3289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94B3EAE-7C3F-4E4C-B259-51408FCF9323}"/>
              </a:ext>
            </a:extLst>
          </p:cNvPr>
          <p:cNvSpPr/>
          <p:nvPr/>
        </p:nvSpPr>
        <p:spPr>
          <a:xfrm>
            <a:off x="4507342" y="4273887"/>
            <a:ext cx="25474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lling Equations</a:t>
            </a:r>
          </a:p>
        </p:txBody>
      </p:sp>
    </p:spTree>
    <p:extLst>
      <p:ext uri="{BB962C8B-B14F-4D97-AF65-F5344CB8AC3E}">
        <p14:creationId xmlns:p14="http://schemas.microsoft.com/office/powerpoint/2010/main" val="1278294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7383964"/>
            <a:ext cx="28448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38C2E6A-4A97-4235-A6E3-D3221F8ED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80677"/>
              </p:ext>
            </p:extLst>
          </p:nvPr>
        </p:nvGraphicFramePr>
        <p:xfrm>
          <a:off x="608013" y="1366823"/>
          <a:ext cx="595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56200" imgH="482400" progId="Equation.DSMT4">
                  <p:embed/>
                </p:oleObj>
              </mc:Choice>
              <mc:Fallback>
                <p:oleObj name="Equation" r:id="rId5" imgW="5956200" imgH="482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38C2E6A-4A97-4235-A6E3-D3221F8ED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013" y="1366823"/>
                        <a:ext cx="5956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522D953-CDA4-4484-A138-69C8169F0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30121"/>
              </p:ext>
            </p:extLst>
          </p:nvPr>
        </p:nvGraphicFramePr>
        <p:xfrm>
          <a:off x="608013" y="2746368"/>
          <a:ext cx="7048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48440" imgH="965160" progId="Equation.DSMT4">
                  <p:embed/>
                </p:oleObj>
              </mc:Choice>
              <mc:Fallback>
                <p:oleObj name="Equation" r:id="rId7" imgW="7048440" imgH="9651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522D953-CDA4-4484-A138-69C8169F02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013" y="2746368"/>
                        <a:ext cx="7048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995C3CA-91B6-43E1-9CDA-6949AF20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66656"/>
              </p:ext>
            </p:extLst>
          </p:nvPr>
        </p:nvGraphicFramePr>
        <p:xfrm>
          <a:off x="608013" y="3585521"/>
          <a:ext cx="6438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38600" imgH="888840" progId="Equation.DSMT4">
                  <p:embed/>
                </p:oleObj>
              </mc:Choice>
              <mc:Fallback>
                <p:oleObj name="Equation" r:id="rId9" imgW="6438600" imgH="8888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995C3CA-91B6-43E1-9CDA-6949AF202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013" y="3585521"/>
                        <a:ext cx="6438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5146564-C8DB-46F9-A160-0E1DC56B5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52704"/>
              </p:ext>
            </p:extLst>
          </p:nvPr>
        </p:nvGraphicFramePr>
        <p:xfrm>
          <a:off x="608013" y="4665677"/>
          <a:ext cx="562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626080" imgH="825480" progId="Equation.DSMT4">
                  <p:embed/>
                </p:oleObj>
              </mc:Choice>
              <mc:Fallback>
                <p:oleObj name="Equation" r:id="rId11" imgW="5626080" imgH="825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5146564-C8DB-46F9-A160-0E1DC56B5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013" y="4665677"/>
                        <a:ext cx="5626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35CB2032-8B6B-4C1B-9995-FA6391223244}"/>
              </a:ext>
            </a:extLst>
          </p:cNvPr>
          <p:cNvSpPr/>
          <p:nvPr/>
        </p:nvSpPr>
        <p:spPr>
          <a:xfrm>
            <a:off x="2589611" y="2100248"/>
            <a:ext cx="63129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+1) reduction of the 5D Geodetic Equations</a:t>
            </a:r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EAE3B6B4-79EE-4C38-B4FC-6D514BB46C8B}"/>
              </a:ext>
            </a:extLst>
          </p:cNvPr>
          <p:cNvSpPr txBox="1">
            <a:spLocks/>
          </p:cNvSpPr>
          <p:nvPr/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DDA0184-1B6D-4E73-8F30-ECF243D22C33}" type="slidenum">
              <a:rPr lang="ru-RU" smtClean="0">
                <a:solidFill>
                  <a:srgbClr val="04617B">
                    <a:shade val="90000"/>
                  </a:srgbClr>
                </a:solidFill>
                <a:latin typeface="Calibri"/>
              </a:rPr>
              <a:pPr>
                <a:defRPr/>
              </a:pPr>
              <a:t>4</a:t>
            </a:fld>
            <a:endParaRPr lang="ru-RU" dirty="0">
              <a:solidFill>
                <a:srgbClr val="04617B">
                  <a:shade val="90000"/>
                </a:srgb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529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5C9FE35-0C88-4793-A9D8-0F3F1BF46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98921"/>
              </p:ext>
            </p:extLst>
          </p:nvPr>
        </p:nvGraphicFramePr>
        <p:xfrm>
          <a:off x="589321" y="1700760"/>
          <a:ext cx="8547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46760" imgH="1041120" progId="Equation.DSMT4">
                  <p:embed/>
                </p:oleObj>
              </mc:Choice>
              <mc:Fallback>
                <p:oleObj name="Equation" r:id="rId5" imgW="8546760" imgH="10411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BC30470-04FE-4E34-9D25-269D1B31C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321" y="1700760"/>
                        <a:ext cx="8547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E9765A01-5DB2-4DF2-A8D0-CD593123A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92407"/>
              </p:ext>
            </p:extLst>
          </p:nvPr>
        </p:nvGraphicFramePr>
        <p:xfrm>
          <a:off x="589321" y="2665324"/>
          <a:ext cx="993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31320" imgH="1041120" progId="Equation.DSMT4">
                  <p:embed/>
                </p:oleObj>
              </mc:Choice>
              <mc:Fallback>
                <p:oleObj name="Equation" r:id="rId7" imgW="9931320" imgH="104112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51D656A7-1695-43A6-B4F2-C4C107C20F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321" y="2665324"/>
                        <a:ext cx="9931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9FCFF152-6D42-42BB-B039-3988B89EA0A4}"/>
              </a:ext>
            </a:extLst>
          </p:cNvPr>
          <p:cNvSpPr/>
          <p:nvPr/>
        </p:nvSpPr>
        <p:spPr>
          <a:xfrm>
            <a:off x="2766949" y="994258"/>
            <a:ext cx="66672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+1+1) reduction of the 5D Geodetic Equations</a:t>
            </a:r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862CA9C6-8261-4E20-B11D-F97E4182A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27484"/>
              </p:ext>
            </p:extLst>
          </p:nvPr>
        </p:nvGraphicFramePr>
        <p:xfrm>
          <a:off x="589321" y="3885328"/>
          <a:ext cx="514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43320" imgH="825480" progId="Equation.DSMT4">
                  <p:embed/>
                </p:oleObj>
              </mc:Choice>
              <mc:Fallback>
                <p:oleObj name="Equation" r:id="rId9" imgW="5143320" imgH="8254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853EBDE-D058-4711-8C5C-165A859E3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321" y="3885328"/>
                        <a:ext cx="5143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257FBDC6-5FD5-46A2-82A8-0B0AA16AE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93249"/>
              </p:ext>
            </p:extLst>
          </p:nvPr>
        </p:nvGraphicFramePr>
        <p:xfrm>
          <a:off x="6170613" y="3811588"/>
          <a:ext cx="455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59040" imgH="1015920" progId="Equation.DSMT4">
                  <p:embed/>
                </p:oleObj>
              </mc:Choice>
              <mc:Fallback>
                <p:oleObj name="Equation" r:id="rId11" imgW="4559040" imgH="10159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78185CD-DF4E-40DA-B264-1BAABA416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0613" y="3811588"/>
                        <a:ext cx="4559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22D4CA98-8C06-42C5-BF68-545C67D19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58"/>
              </p:ext>
            </p:extLst>
          </p:nvPr>
        </p:nvGraphicFramePr>
        <p:xfrm>
          <a:off x="589321" y="4896104"/>
          <a:ext cx="6591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591240" imgH="876240" progId="Equation.DSMT4">
                  <p:embed/>
                </p:oleObj>
              </mc:Choice>
              <mc:Fallback>
                <p:oleObj name="Equation" r:id="rId13" imgW="6591240" imgH="876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19E6CB70-65E1-41AC-9545-43D8258D7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321" y="4896104"/>
                        <a:ext cx="6591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2323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2327B2F-C088-4C9C-8B77-1FC3CBF04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24618"/>
              </p:ext>
            </p:extLst>
          </p:nvPr>
        </p:nvGraphicFramePr>
        <p:xfrm>
          <a:off x="609600" y="1078694"/>
          <a:ext cx="668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80160" imgH="507960" progId="Equation.DSMT4">
                  <p:embed/>
                </p:oleObj>
              </mc:Choice>
              <mc:Fallback>
                <p:oleObj name="Equation" r:id="rId5" imgW="6680160" imgH="5079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2327B2F-C088-4C9C-8B77-1FC3CBF04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078694"/>
                        <a:ext cx="668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01CA232-47BF-4874-8BA2-DD52DB897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61969"/>
              </p:ext>
            </p:extLst>
          </p:nvPr>
        </p:nvGraphicFramePr>
        <p:xfrm>
          <a:off x="596900" y="1693354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393480" progId="Equation.DSMT4">
                  <p:embed/>
                </p:oleObj>
              </mc:Choice>
              <mc:Fallback>
                <p:oleObj name="Equation" r:id="rId7" imgW="34923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01CA232-47BF-4874-8BA2-DD52DB897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1693354"/>
                        <a:ext cx="349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DE9F1CF-8683-4538-9007-B943979A2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62656"/>
              </p:ext>
            </p:extLst>
          </p:nvPr>
        </p:nvGraphicFramePr>
        <p:xfrm>
          <a:off x="4432300" y="1693863"/>
          <a:ext cx="273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30240" imgH="393480" progId="Equation.DSMT4">
                  <p:embed/>
                </p:oleObj>
              </mc:Choice>
              <mc:Fallback>
                <p:oleObj name="Equation" r:id="rId9" imgW="273024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9DE9F1CF-8683-4538-9007-B943979A2A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2300" y="1693863"/>
                        <a:ext cx="273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5198AD66-AAFF-47C9-9512-B25EBAE9A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48719"/>
              </p:ext>
            </p:extLst>
          </p:nvPr>
        </p:nvGraphicFramePr>
        <p:xfrm>
          <a:off x="593292" y="2133767"/>
          <a:ext cx="885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51680" imgH="952200" progId="Equation.DSMT4">
                  <p:embed/>
                </p:oleObj>
              </mc:Choice>
              <mc:Fallback>
                <p:oleObj name="Equation" r:id="rId11" imgW="8851680" imgH="952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5198AD66-AAFF-47C9-9512-B25EBAE9AA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292" y="2133767"/>
                        <a:ext cx="8851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45F9501B-6E13-4D4B-823F-862A6847D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88314"/>
              </p:ext>
            </p:extLst>
          </p:nvPr>
        </p:nvGraphicFramePr>
        <p:xfrm>
          <a:off x="614680" y="3247797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08360" imgH="393480" progId="Equation.DSMT4">
                  <p:embed/>
                </p:oleObj>
              </mc:Choice>
              <mc:Fallback>
                <p:oleObj name="Equation" r:id="rId13" imgW="3708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680" y="3247797"/>
                        <a:ext cx="370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85B5DF2-EC59-43D3-B7C0-E35E96ECB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8584"/>
              </p:ext>
            </p:extLst>
          </p:nvPr>
        </p:nvGraphicFramePr>
        <p:xfrm>
          <a:off x="4425068" y="3130637"/>
          <a:ext cx="601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19560" imgH="520560" progId="Equation.DSMT4">
                  <p:embed/>
                </p:oleObj>
              </mc:Choice>
              <mc:Fallback>
                <p:oleObj name="Equation" r:id="rId15" imgW="6019560" imgH="520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3A5365B-BA06-4B29-A2B2-8DD2DFCD3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25068" y="3130637"/>
                        <a:ext cx="601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7807BB82-ACCD-4FB9-B64E-C72439F2CDFE}"/>
              </a:ext>
            </a:extLst>
          </p:cNvPr>
          <p:cNvSpPr/>
          <p:nvPr/>
        </p:nvSpPr>
        <p:spPr>
          <a:xfrm>
            <a:off x="3572293" y="3797161"/>
            <a:ext cx="50850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(generalized) rest mass concept</a:t>
            </a:r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0B1F90C1-F26F-4226-AEE8-3EDA5CEDA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35432"/>
              </p:ext>
            </p:extLst>
          </p:nvPr>
        </p:nvGraphicFramePr>
        <p:xfrm>
          <a:off x="584200" y="4451350"/>
          <a:ext cx="589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92480" imgH="1015920" progId="Equation.DSMT4">
                  <p:embed/>
                </p:oleObj>
              </mc:Choice>
              <mc:Fallback>
                <p:oleObj name="Equation" r:id="rId17" imgW="5892480" imgH="10159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A03CF760-FF7A-463F-92BC-E109595F0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200" y="4451350"/>
                        <a:ext cx="5892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9F7C5CB-80F1-4306-AAA0-F7BC94412D7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37764" y="4408170"/>
            <a:ext cx="1166064" cy="1166064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CEF083D-1110-4BE0-9E19-68BA35806D4F}"/>
              </a:ext>
            </a:extLst>
          </p:cNvPr>
          <p:cNvSpPr/>
          <p:nvPr/>
        </p:nvSpPr>
        <p:spPr>
          <a:xfrm>
            <a:off x="8857798" y="3915727"/>
            <a:ext cx="167385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D particle</a:t>
            </a: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EEE0DC5C-C0AA-4E09-85A1-8F88D0389A0E}"/>
              </a:ext>
            </a:extLst>
          </p:cNvPr>
          <p:cNvCxnSpPr>
            <a:cxnSpLocks/>
          </p:cNvCxnSpPr>
          <p:nvPr/>
        </p:nvCxnSpPr>
        <p:spPr>
          <a:xfrm flipH="1">
            <a:off x="8642074" y="4408170"/>
            <a:ext cx="215724" cy="2013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1E9002BF-DD35-4331-8447-6A7211D63F98}"/>
              </a:ext>
            </a:extLst>
          </p:cNvPr>
          <p:cNvCxnSpPr>
            <a:cxnSpLocks/>
          </p:cNvCxnSpPr>
          <p:nvPr/>
        </p:nvCxnSpPr>
        <p:spPr>
          <a:xfrm>
            <a:off x="8850178" y="4408170"/>
            <a:ext cx="156844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D27D484F-60F3-4DC4-81C1-8765811E3335}"/>
              </a:ext>
            </a:extLst>
          </p:cNvPr>
          <p:cNvCxnSpPr>
            <a:cxnSpLocks/>
          </p:cNvCxnSpPr>
          <p:nvPr/>
        </p:nvCxnSpPr>
        <p:spPr>
          <a:xfrm flipH="1" flipV="1">
            <a:off x="8329654" y="5114590"/>
            <a:ext cx="420282" cy="4103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571128CA-884D-4EA6-9DDE-D5BCCED09C7B}"/>
              </a:ext>
            </a:extLst>
          </p:cNvPr>
          <p:cNvCxnSpPr>
            <a:cxnSpLocks/>
          </p:cNvCxnSpPr>
          <p:nvPr/>
        </p:nvCxnSpPr>
        <p:spPr>
          <a:xfrm>
            <a:off x="8739688" y="5520690"/>
            <a:ext cx="47878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7BE9536A-15FA-4B70-9AE3-2AB404ADD125}"/>
              </a:ext>
            </a:extLst>
          </p:cNvPr>
          <p:cNvSpPr/>
          <p:nvPr/>
        </p:nvSpPr>
        <p:spPr>
          <a:xfrm>
            <a:off x="8739688" y="5013007"/>
            <a:ext cx="53572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D64BE8D5-127C-4E34-931F-0A770D484538}"/>
              </a:ext>
            </a:extLst>
          </p:cNvPr>
          <p:cNvSpPr/>
          <p:nvPr/>
        </p:nvSpPr>
        <p:spPr>
          <a:xfrm>
            <a:off x="4830820" y="5512885"/>
            <a:ext cx="252543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calar charge!</a:t>
            </a:r>
          </a:p>
        </p:txBody>
      </p:sp>
    </p:spTree>
    <p:extLst>
      <p:ext uri="{BB962C8B-B14F-4D97-AF65-F5344CB8AC3E}">
        <p14:creationId xmlns:p14="http://schemas.microsoft.com/office/powerpoint/2010/main" val="3337436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6330232-8E22-416E-B0BC-5D4231C59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55597"/>
              </p:ext>
            </p:extLst>
          </p:nvPr>
        </p:nvGraphicFramePr>
        <p:xfrm>
          <a:off x="593292" y="1661949"/>
          <a:ext cx="6502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02320" imgH="977760" progId="Equation.DSMT4">
                  <p:embed/>
                </p:oleObj>
              </mc:Choice>
              <mc:Fallback>
                <p:oleObj name="Equation" r:id="rId5" imgW="6502320" imgH="9777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6330232-8E22-416E-B0BC-5D4231C59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292" y="1661949"/>
                        <a:ext cx="6502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7EEE89E-B15F-477B-9FF0-6D182A42F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63295"/>
              </p:ext>
            </p:extLst>
          </p:nvPr>
        </p:nvGraphicFramePr>
        <p:xfrm>
          <a:off x="593292" y="2580401"/>
          <a:ext cx="7480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0080" imgH="1028520" progId="Equation.DSMT4">
                  <p:embed/>
                </p:oleObj>
              </mc:Choice>
              <mc:Fallback>
                <p:oleObj name="Equation" r:id="rId7" imgW="7480080" imgH="102852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7EEE89E-B15F-477B-9FF0-6D182A42F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92" y="2580401"/>
                        <a:ext cx="7480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6AA570C-A1B2-4373-8BAB-0BCE6497FDBF}"/>
              </a:ext>
            </a:extLst>
          </p:cNvPr>
          <p:cNvSpPr/>
          <p:nvPr/>
        </p:nvSpPr>
        <p:spPr>
          <a:xfrm>
            <a:off x="2993413" y="991704"/>
            <a:ext cx="619592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ke radiation force (Bremsstrahlung force)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911F438-C4E9-4E4D-A310-987527358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463571"/>
              </p:ext>
            </p:extLst>
          </p:nvPr>
        </p:nvGraphicFramePr>
        <p:xfrm>
          <a:off x="593292" y="3736103"/>
          <a:ext cx="739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91160" imgH="914400" progId="Equation.DSMT4">
                  <p:embed/>
                </p:oleObj>
              </mc:Choice>
              <mc:Fallback>
                <p:oleObj name="Equation" r:id="rId9" imgW="7391160" imgH="914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EF447484-8282-4ABB-BC44-B75C75F29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292" y="3736103"/>
                        <a:ext cx="739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AE681008-93F0-4ED9-B538-44EF69BC4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5667"/>
              </p:ext>
            </p:extLst>
          </p:nvPr>
        </p:nvGraphicFramePr>
        <p:xfrm>
          <a:off x="593292" y="4777505"/>
          <a:ext cx="709930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099200" imgH="495000" progId="Equation.DSMT4">
                  <p:embed/>
                </p:oleObj>
              </mc:Choice>
              <mc:Fallback>
                <p:oleObj name="Equation" r:id="rId11" imgW="7099200" imgH="4950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7BC7E69-3B6E-400E-A438-886EE8235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3292" y="4777505"/>
                        <a:ext cx="709930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1026DF5-8CC5-4CF5-8532-39A6F5380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55806"/>
              </p:ext>
            </p:extLst>
          </p:nvPr>
        </p:nvGraphicFramePr>
        <p:xfrm>
          <a:off x="593292" y="5618646"/>
          <a:ext cx="9398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7800" imgH="495000" progId="Equation.DSMT4">
                  <p:embed/>
                </p:oleObj>
              </mc:Choice>
              <mc:Fallback>
                <p:oleObj name="Equation" r:id="rId13" imgW="9397800" imgH="495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74CA14A-906D-4900-BD6B-A204463BAB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292" y="5618646"/>
                        <a:ext cx="9398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029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DF9A7A9-1255-4B93-894F-341E4C28C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63404"/>
              </p:ext>
            </p:extLst>
          </p:nvPr>
        </p:nvGraphicFramePr>
        <p:xfrm>
          <a:off x="599209" y="1072169"/>
          <a:ext cx="599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94360" imgH="495000" progId="Equation.DSMT4">
                  <p:embed/>
                </p:oleObj>
              </mc:Choice>
              <mc:Fallback>
                <p:oleObj name="Equation" r:id="rId5" imgW="5994360" imgH="4950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DF9A7A9-1255-4B93-894F-341E4C28CF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09" y="1072169"/>
                        <a:ext cx="5994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2D6C98-F618-4A80-93EA-68E91B5B6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38192"/>
              </p:ext>
            </p:extLst>
          </p:nvPr>
        </p:nvGraphicFramePr>
        <p:xfrm>
          <a:off x="599209" y="1675646"/>
          <a:ext cx="683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32440" imgH="888840" progId="Equation.DSMT4">
                  <p:embed/>
                </p:oleObj>
              </mc:Choice>
              <mc:Fallback>
                <p:oleObj name="Equation" r:id="rId7" imgW="6832440" imgH="8888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82D6C98-F618-4A80-93EA-68E91B5B6E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209" y="1675646"/>
                        <a:ext cx="6832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F6783E0-A679-4216-A386-0CC70E089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35314"/>
              </p:ext>
            </p:extLst>
          </p:nvPr>
        </p:nvGraphicFramePr>
        <p:xfrm>
          <a:off x="599209" y="2753997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60640" imgH="431640" progId="Equation.DSMT4">
                  <p:embed/>
                </p:oleObj>
              </mc:Choice>
              <mc:Fallback>
                <p:oleObj name="Equation" r:id="rId9" imgW="3860640" imgH="4316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F6783E0-A679-4216-A386-0CC70E089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209" y="2753997"/>
                        <a:ext cx="386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931203A-592A-4267-B293-AEFA0AB6A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87370"/>
              </p:ext>
            </p:extLst>
          </p:nvPr>
        </p:nvGraphicFramePr>
        <p:xfrm>
          <a:off x="4742294" y="2716928"/>
          <a:ext cx="29845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931203A-592A-4267-B293-AEFA0AB6A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2294" y="2716928"/>
                        <a:ext cx="2984501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5BE37F7-C7F8-48CF-9752-465CB71E6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51492"/>
              </p:ext>
            </p:extLst>
          </p:nvPr>
        </p:nvGraphicFramePr>
        <p:xfrm>
          <a:off x="2460625" y="3254375"/>
          <a:ext cx="728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89640" imgH="431640" progId="Equation.DSMT4">
                  <p:embed/>
                </p:oleObj>
              </mc:Choice>
              <mc:Fallback>
                <p:oleObj name="Equation" r:id="rId13" imgW="728964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931203A-592A-4267-B293-AEFA0AB6A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0625" y="3254375"/>
                        <a:ext cx="728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B8F9EC76-A398-4F72-854D-318BFA26EA5E}"/>
              </a:ext>
            </a:extLst>
          </p:cNvPr>
          <p:cNvSpPr/>
          <p:nvPr/>
        </p:nvSpPr>
        <p:spPr>
          <a:xfrm>
            <a:off x="3914033" y="4118042"/>
            <a:ext cx="43132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 of Maxwell’s equations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0FF5AACA-05CD-4C27-99E8-1222CD721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01708"/>
              </p:ext>
            </p:extLst>
          </p:nvPr>
        </p:nvGraphicFramePr>
        <p:xfrm>
          <a:off x="599209" y="4572981"/>
          <a:ext cx="1023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35880" imgH="965160" progId="Equation.DSMT4">
                  <p:embed/>
                </p:oleObj>
              </mc:Choice>
              <mc:Fallback>
                <p:oleObj name="Equation" r:id="rId15" imgW="10235880" imgH="9651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EC44EB3-BC21-4B0C-971A-7E1CF1518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9209" y="4572981"/>
                        <a:ext cx="1023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2CB977B-3EB0-4FD0-8BBB-373C1B21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67060"/>
              </p:ext>
            </p:extLst>
          </p:nvPr>
        </p:nvGraphicFramePr>
        <p:xfrm>
          <a:off x="599209" y="5549045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47960" imgH="431640" progId="Equation.DSMT4">
                  <p:embed/>
                </p:oleObj>
              </mc:Choice>
              <mc:Fallback>
                <p:oleObj name="Equation" r:id="rId17" imgW="4647960" imgH="431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24140F25-D647-4460-8E48-D4E92FB42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9209" y="5549045"/>
                        <a:ext cx="464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C57D2F1-01F3-4B9D-B4AA-D1721EB5FA64}"/>
              </a:ext>
            </a:extLst>
          </p:cNvPr>
          <p:cNvSpPr txBox="1"/>
          <p:nvPr/>
        </p:nvSpPr>
        <p:spPr>
          <a:xfrm>
            <a:off x="5172363" y="3648368"/>
            <a:ext cx="186525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vise versa</a:t>
            </a:r>
          </a:p>
        </p:txBody>
      </p:sp>
    </p:spTree>
    <p:extLst>
      <p:ext uri="{BB962C8B-B14F-4D97-AF65-F5344CB8AC3E}">
        <p14:creationId xmlns:p14="http://schemas.microsoft.com/office/powerpoint/2010/main" val="19459771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524000" y="168822"/>
            <a:ext cx="9144000" cy="523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1st electronic conference on Universe, </a:t>
            </a:r>
          </a:p>
          <a:p>
            <a:pPr marL="0" marR="0" lvl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22-28 February 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DA0184-1B6D-4E73-8F30-ECF243D22C33}" type="slidenum"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12D6839-2FFE-413F-BCCB-993349D74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84" y="259843"/>
            <a:ext cx="1621677" cy="43285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F9F335-4C09-4551-90AF-1E48A0D95C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14153" y="165376"/>
            <a:ext cx="536494" cy="359695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402E072-C37A-4521-AE3E-E6F9522DE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40932"/>
              </p:ext>
            </p:extLst>
          </p:nvPr>
        </p:nvGraphicFramePr>
        <p:xfrm>
          <a:off x="565150" y="881063"/>
          <a:ext cx="3721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787320" progId="Equation.DSMT4">
                  <p:embed/>
                </p:oleObj>
              </mc:Choice>
              <mc:Fallback>
                <p:oleObj name="Equation" r:id="rId5" imgW="3720960" imgH="7873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5402E072-C37A-4521-AE3E-E6F9522DE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50" y="881063"/>
                        <a:ext cx="3721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3E0B829-A7A5-4469-B7D2-C49BCB5C8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00034"/>
              </p:ext>
            </p:extLst>
          </p:nvPr>
        </p:nvGraphicFramePr>
        <p:xfrm>
          <a:off x="622152" y="1693432"/>
          <a:ext cx="8458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458200" imgH="1333440" progId="Equation.DSMT4">
                  <p:embed/>
                </p:oleObj>
              </mc:Choice>
              <mc:Fallback>
                <p:oleObj name="Equation" r:id="rId7" imgW="8458200" imgH="13334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3E0B829-A7A5-4469-B7D2-C49BCB5C8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152" y="1693432"/>
                        <a:ext cx="8458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E7ED698-3704-4C68-918C-B75AD5BF3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02019"/>
              </p:ext>
            </p:extLst>
          </p:nvPr>
        </p:nvGraphicFramePr>
        <p:xfrm>
          <a:off x="622152" y="3154817"/>
          <a:ext cx="426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67080" imgH="965160" progId="Equation.DSMT4">
                  <p:embed/>
                </p:oleObj>
              </mc:Choice>
              <mc:Fallback>
                <p:oleObj name="Equation" r:id="rId9" imgW="4267080" imgH="9651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E7ED698-3704-4C68-918C-B75AD5BF3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152" y="3154817"/>
                        <a:ext cx="4267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C4BA4B4-594C-4556-8FBE-FF37F3400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04149"/>
              </p:ext>
            </p:extLst>
          </p:nvPr>
        </p:nvGraphicFramePr>
        <p:xfrm>
          <a:off x="606995" y="4830701"/>
          <a:ext cx="284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44720" imgH="952200" progId="Equation.DSMT4">
                  <p:embed/>
                </p:oleObj>
              </mc:Choice>
              <mc:Fallback>
                <p:oleObj name="Equation" r:id="rId11" imgW="2844720" imgH="9522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6C4BA4B4-594C-4556-8FBE-FF37F3400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995" y="4830701"/>
                        <a:ext cx="2844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CFF30824-09C7-4920-AED5-F7E6A7F1D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1536"/>
              </p:ext>
            </p:extLst>
          </p:nvPr>
        </p:nvGraphicFramePr>
        <p:xfrm>
          <a:off x="4505325" y="4027488"/>
          <a:ext cx="604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45120" imgH="787320" progId="Equation.DSMT4">
                  <p:embed/>
                </p:oleObj>
              </mc:Choice>
              <mc:Fallback>
                <p:oleObj name="Equation" r:id="rId13" imgW="6045120" imgH="78732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CFF30824-09C7-4920-AED5-F7E6A7F1D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5325" y="4027488"/>
                        <a:ext cx="604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EE6AC810-7BF7-462D-A08B-D3053868C9AD}"/>
              </a:ext>
            </a:extLst>
          </p:cNvPr>
          <p:cNvSpPr/>
          <p:nvPr/>
        </p:nvSpPr>
        <p:spPr>
          <a:xfrm>
            <a:off x="3660687" y="5060729"/>
            <a:ext cx="38667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re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ylindrical phase.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B214849-15EE-419C-953F-98FC18A42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58620"/>
              </p:ext>
            </p:extLst>
          </p:nvPr>
        </p:nvGraphicFramePr>
        <p:xfrm>
          <a:off x="5208588" y="3160713"/>
          <a:ext cx="568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689440" imgH="888840" progId="Equation.DSMT4">
                  <p:embed/>
                </p:oleObj>
              </mc:Choice>
              <mc:Fallback>
                <p:oleObj name="Equation" r:id="rId15" imgW="5689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8588" y="3160713"/>
                        <a:ext cx="5689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BA8B444-F31D-408E-8C4A-A3EDA151E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63717"/>
              </p:ext>
            </p:extLst>
          </p:nvPr>
        </p:nvGraphicFramePr>
        <p:xfrm>
          <a:off x="589971" y="4247902"/>
          <a:ext cx="377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71720" imgH="393480" progId="Equation.DSMT4">
                  <p:embed/>
                </p:oleObj>
              </mc:Choice>
              <mc:Fallback>
                <p:oleObj name="Equation" r:id="rId17" imgW="377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971" y="4247902"/>
                        <a:ext cx="377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65213412-7596-4B2F-86E6-E448FB9BC404}"/>
              </a:ext>
            </a:extLst>
          </p:cNvPr>
          <p:cNvSpPr/>
          <p:nvPr/>
        </p:nvSpPr>
        <p:spPr>
          <a:xfrm>
            <a:off x="4431267" y="1005388"/>
            <a:ext cx="438536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 of Maxwell’s equations</a:t>
            </a:r>
          </a:p>
        </p:txBody>
      </p:sp>
    </p:spTree>
    <p:extLst>
      <p:ext uri="{BB962C8B-B14F-4D97-AF65-F5344CB8AC3E}">
        <p14:creationId xmlns:p14="http://schemas.microsoft.com/office/powerpoint/2010/main" val="2695531656"/>
      </p:ext>
    </p:extLst>
  </p:cSld>
  <p:clrMapOvr>
    <a:masterClrMapping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429</Words>
  <Application>Microsoft Office PowerPoint</Application>
  <PresentationFormat>Широкоэкранный</PresentationFormat>
  <Paragraphs>78</Paragraphs>
  <Slides>1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Times New Roman</vt:lpstr>
      <vt:lpstr>Wingdings</vt:lpstr>
      <vt:lpstr>1_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ichael Tribelsky</dc:creator>
  <cp:lastModifiedBy>Michael Tribelsky</cp:lastModifiedBy>
  <cp:revision>44</cp:revision>
  <dcterms:created xsi:type="dcterms:W3CDTF">2021-01-30T19:43:18Z</dcterms:created>
  <dcterms:modified xsi:type="dcterms:W3CDTF">2021-02-09T16:36:10Z</dcterms:modified>
</cp:coreProperties>
</file>